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335" r:id="rId3"/>
    <p:sldId id="677" r:id="rId4"/>
    <p:sldId id="653" r:id="rId5"/>
    <p:sldId id="654" r:id="rId6"/>
    <p:sldId id="655" r:id="rId7"/>
    <p:sldId id="656" r:id="rId8"/>
    <p:sldId id="657" r:id="rId9"/>
    <p:sldId id="658" r:id="rId10"/>
    <p:sldId id="668" r:id="rId11"/>
    <p:sldId id="690" r:id="rId12"/>
    <p:sldId id="670" r:id="rId13"/>
    <p:sldId id="671" r:id="rId14"/>
    <p:sldId id="672" r:id="rId15"/>
    <p:sldId id="673" r:id="rId16"/>
    <p:sldId id="674" r:id="rId17"/>
    <p:sldId id="675" r:id="rId18"/>
    <p:sldId id="659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06"/>
    <p:restoredTop sz="94660"/>
  </p:normalViewPr>
  <p:slideViewPr>
    <p:cSldViewPr>
      <p:cViewPr varScale="1">
        <p:scale>
          <a:sx n="137" d="100"/>
          <a:sy n="137" d="100"/>
        </p:scale>
        <p:origin x="952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w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emf"/><Relationship Id="rId18" Type="http://schemas.openxmlformats.org/officeDocument/2006/relationships/image" Target="../media/image107.wmf"/><Relationship Id="rId3" Type="http://schemas.openxmlformats.org/officeDocument/2006/relationships/image" Target="../media/image92.wmf"/><Relationship Id="rId21" Type="http://schemas.openxmlformats.org/officeDocument/2006/relationships/image" Target="../media/image110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5" Type="http://schemas.openxmlformats.org/officeDocument/2006/relationships/image" Target="../media/image114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24" Type="http://schemas.openxmlformats.org/officeDocument/2006/relationships/image" Target="../media/image113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23" Type="http://schemas.openxmlformats.org/officeDocument/2006/relationships/image" Target="../media/image112.wmf"/><Relationship Id="rId10" Type="http://schemas.openxmlformats.org/officeDocument/2006/relationships/image" Target="../media/image99.wmf"/><Relationship Id="rId19" Type="http://schemas.openxmlformats.org/officeDocument/2006/relationships/image" Target="../media/image108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Relationship Id="rId22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FC6729-E12C-514D-B6C9-47F4BB6EDBF7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885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829FC0-2955-D644-BF15-B321B76E59B5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800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7EA00A-A7D8-BF4A-87C0-416BF004DF63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52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B33C4B-7FBB-7146-8E89-AD61468C89C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F8BFF-0788-534B-9F7A-F68334D8E69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5EDDF-FAE1-E24C-A79D-5CBE36F708FD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A4AFF2-CE21-C04F-A166-E928F9A301F5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1.w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2.emf"/><Relationship Id="rId8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jpeg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07.bin"/><Relationship Id="rId50" Type="http://schemas.openxmlformats.org/officeDocument/2006/relationships/image" Target="../media/image112.w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98.bin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06.bin"/><Relationship Id="rId53" Type="http://schemas.openxmlformats.org/officeDocument/2006/relationships/oleObject" Target="../embeddings/oleObject110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109.wmf"/><Relationship Id="rId52" Type="http://schemas.openxmlformats.org/officeDocument/2006/relationships/image" Target="../media/image113.wmf"/><Relationship Id="rId4" Type="http://schemas.openxmlformats.org/officeDocument/2006/relationships/image" Target="../media/image89.jpe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102.emf"/><Relationship Id="rId35" Type="http://schemas.openxmlformats.org/officeDocument/2006/relationships/oleObject" Target="../embeddings/oleObject101.bin"/><Relationship Id="rId43" Type="http://schemas.openxmlformats.org/officeDocument/2006/relationships/oleObject" Target="../embeddings/oleObject105.bin"/><Relationship Id="rId48" Type="http://schemas.openxmlformats.org/officeDocument/2006/relationships/image" Target="../media/image111.wmf"/><Relationship Id="rId8" Type="http://schemas.openxmlformats.org/officeDocument/2006/relationships/image" Target="../media/image91.wmf"/><Relationship Id="rId51" Type="http://schemas.openxmlformats.org/officeDocument/2006/relationships/oleObject" Target="../embeddings/oleObject109.bin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106.wmf"/><Relationship Id="rId46" Type="http://schemas.openxmlformats.org/officeDocument/2006/relationships/image" Target="../media/image110.wmf"/><Relationship Id="rId20" Type="http://schemas.openxmlformats.org/officeDocument/2006/relationships/image" Target="../media/image97.wmf"/><Relationship Id="rId41" Type="http://schemas.openxmlformats.org/officeDocument/2006/relationships/oleObject" Target="../embeddings/oleObject104.bin"/><Relationship Id="rId54" Type="http://schemas.openxmlformats.org/officeDocument/2006/relationships/image" Target="../media/image11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49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8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9.jpe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8283" y="1531203"/>
            <a:ext cx="29594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29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7162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6: Work and Energy 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Work-Kinetic Energy Theorem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Work under friction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Potential Energy and the Conservative Force</a:t>
            </a:r>
          </a:p>
          <a:p>
            <a:pPr marL="1371600" lvl="2" indent="-4572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Gravitational Potential Energy</a:t>
            </a:r>
          </a:p>
          <a:p>
            <a:pPr marL="1371600" lvl="2" indent="-4572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lastic Potential Energ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Conservation of Energy</a:t>
            </a:r>
            <a:endParaRPr lang="en-US" sz="3200" dirty="0">
              <a:solidFill>
                <a:srgbClr val="CC00CC"/>
              </a:solidFill>
              <a:latin typeface="Arial Narrow" pitchFamily="-84" charset="0"/>
            </a:endParaRP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endParaRPr lang="en-US" sz="2800" dirty="0">
              <a:solidFill>
                <a:srgbClr val="CC00CC"/>
              </a:solidFill>
              <a:latin typeface="Arial Narrow" pitchFamily="-84" charset="0"/>
            </a:endParaRP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FB4C51A3-5686-744D-8561-3CEE0B39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558135"/>
            <a:ext cx="7575664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8, due 11pm, Tuesday, April 13!!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allAtOnce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F0F7FD-3F31-8F4C-BCD5-9F04DA24A1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0142" y="97632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239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3595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3593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3591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13363" name="Object 2"/>
          <p:cNvGraphicFramePr>
            <a:graphicFrameLocks noChangeAspect="1"/>
          </p:cNvGraphicFramePr>
          <p:nvPr/>
        </p:nvGraphicFramePr>
        <p:xfrm>
          <a:off x="2971800" y="2990850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69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313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90850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8229600" cy="8302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final kinetic energy of an object, taking into account its initial kinetic energy, friction force and all other sources 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3589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13368" name="Object 3"/>
          <p:cNvGraphicFramePr>
            <a:graphicFrameLocks noChangeAspect="1"/>
          </p:cNvGraphicFramePr>
          <p:nvPr/>
        </p:nvGraphicFramePr>
        <p:xfrm>
          <a:off x="74644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0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3133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9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1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3133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0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371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2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3133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2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3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3133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313374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3375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313376" name="Text Box 32"/>
          <p:cNvSpPr txBox="1">
            <a:spLocks noChangeArrowheads="1"/>
          </p:cNvSpPr>
          <p:nvPr/>
        </p:nvSpPr>
        <p:spPr bwMode="auto">
          <a:xfrm>
            <a:off x="5308600" y="1219200"/>
            <a:ext cx="37338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It isn’t there when the object is moving.</a:t>
            </a:r>
          </a:p>
        </p:txBody>
      </p:sp>
      <p:graphicFrame>
        <p:nvGraphicFramePr>
          <p:cNvPr id="313377" name="Object 7"/>
          <p:cNvGraphicFramePr>
            <a:graphicFrameLocks noChangeAspect="1"/>
          </p:cNvGraphicFramePr>
          <p:nvPr/>
        </p:nvGraphicFramePr>
        <p:xfrm>
          <a:off x="4572000" y="2971800"/>
          <a:ext cx="1981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4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3133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1981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8" name="Object 8"/>
          <p:cNvGraphicFramePr>
            <a:graphicFrameLocks noChangeAspect="1"/>
          </p:cNvGraphicFramePr>
          <p:nvPr/>
        </p:nvGraphicFramePr>
        <p:xfrm>
          <a:off x="6553200" y="3033713"/>
          <a:ext cx="771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5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3133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33713"/>
                        <a:ext cx="771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9" name="Object 9"/>
          <p:cNvGraphicFramePr>
            <a:graphicFrameLocks noChangeAspect="1"/>
          </p:cNvGraphicFramePr>
          <p:nvPr/>
        </p:nvGraphicFramePr>
        <p:xfrm>
          <a:off x="8262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6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3133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0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7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3133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1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8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3133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2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79" name="Equation" r:id="rId22" imgW="406400" imgH="266700" progId="Equation.DSMT4">
                  <p:embed/>
                </p:oleObj>
              </mc:Choice>
              <mc:Fallback>
                <p:oleObj name="Equation" r:id="rId22" imgW="406400" imgH="266700" progId="Equation.DSMT4">
                  <p:embed/>
                  <p:pic>
                    <p:nvPicPr>
                      <p:cNvPr id="3133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3" name="Text Box 39"/>
          <p:cNvSpPr txBox="1">
            <a:spLocks noChangeArrowheads="1"/>
          </p:cNvSpPr>
          <p:nvPr/>
        </p:nvSpPr>
        <p:spPr bwMode="auto">
          <a:xfrm>
            <a:off x="43434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313385" name="Oval 41"/>
          <p:cNvSpPr>
            <a:spLocks noChangeArrowheads="1"/>
          </p:cNvSpPr>
          <p:nvPr/>
        </p:nvSpPr>
        <p:spPr bwMode="auto">
          <a:xfrm>
            <a:off x="8229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13387" name="AutoShape 43"/>
          <p:cNvCxnSpPr>
            <a:cxnSpLocks noChangeShapeType="1"/>
            <a:stCxn id="313385" idx="2"/>
            <a:endCxn id="46" idx="3"/>
          </p:cNvCxnSpPr>
          <p:nvPr/>
        </p:nvCxnSpPr>
        <p:spPr bwMode="auto">
          <a:xfrm rot="10800000" flipV="1">
            <a:off x="8001000" y="3276600"/>
            <a:ext cx="228600" cy="458788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505200" y="3581400"/>
            <a:ext cx="4495800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</a:t>
            </a:r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07534" name="Object 13"/>
          <p:cNvGraphicFramePr>
            <a:graphicFrameLocks noChangeAspect="1"/>
          </p:cNvGraphicFramePr>
          <p:nvPr/>
        </p:nvGraphicFramePr>
        <p:xfrm>
          <a:off x="3716338" y="2973388"/>
          <a:ext cx="9318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80" name="Equation" r:id="rId24" imgW="508000" imgH="292100" progId="Equation.DSMT4">
                  <p:embed/>
                </p:oleObj>
              </mc:Choice>
              <mc:Fallback>
                <p:oleObj name="Equation" r:id="rId24" imgW="508000" imgH="292100" progId="Equation.DSMT4">
                  <p:embed/>
                  <p:pic>
                    <p:nvPicPr>
                      <p:cNvPr id="1075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73388"/>
                        <a:ext cx="9318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427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3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3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autoUpdateAnimBg="0"/>
      <p:bldP spid="313348" grpId="0" animBg="1" autoUpdateAnimBg="0"/>
      <p:bldP spid="313349" grpId="0" animBg="1" autoUpdateAnimBg="0"/>
      <p:bldP spid="313361" grpId="0" build="p" autoUpdateAnimBg="0"/>
      <p:bldP spid="313362" grpId="0" build="p" autoUpdateAnimBg="0"/>
      <p:bldP spid="313364" grpId="0" animBg="1" autoUpdateAnimBg="0"/>
      <p:bldP spid="313370" grpId="0" animBg="1"/>
      <p:bldP spid="313373" grpId="0" animBg="1" autoUpdateAnimBg="0"/>
      <p:bldP spid="313374" grpId="0" animBg="1" autoUpdateAnimBg="0"/>
      <p:bldP spid="313375" grpId="0" animBg="1" autoUpdateAnimBg="0"/>
      <p:bldP spid="313376" grpId="0" animBg="1"/>
      <p:bldP spid="313383" grpId="0" animBg="1"/>
      <p:bldP spid="313385" grpId="0" animBg="1"/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844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458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1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05200"/>
              </p:ext>
            </p:extLst>
          </p:nvPr>
        </p:nvGraphicFramePr>
        <p:xfrm>
          <a:off x="5486400" y="55832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2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32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3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4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5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298515" y="4858484"/>
            <a:ext cx="7928728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Using work-kinetic energy theorem and the fact that the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73712"/>
              </p:ext>
            </p:extLst>
          </p:nvPr>
        </p:nvGraphicFramePr>
        <p:xfrm>
          <a:off x="457200" y="56372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6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72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832100" y="5334000"/>
            <a:ext cx="244475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7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8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89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5764"/>
              </p:ext>
            </p:extLst>
          </p:nvPr>
        </p:nvGraphicFramePr>
        <p:xfrm>
          <a:off x="914400" y="56276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0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276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61612"/>
              </p:ext>
            </p:extLst>
          </p:nvPr>
        </p:nvGraphicFramePr>
        <p:xfrm>
          <a:off x="2003425" y="54197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1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4197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19983"/>
              </p:ext>
            </p:extLst>
          </p:nvPr>
        </p:nvGraphicFramePr>
        <p:xfrm>
          <a:off x="6019800" y="54117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2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17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86996"/>
              </p:ext>
            </p:extLst>
          </p:nvPr>
        </p:nvGraphicFramePr>
        <p:xfrm>
          <a:off x="6858000" y="54117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3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17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4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32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5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296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327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">
            <a:extLst>
              <a:ext uri="{FF2B5EF4-FFF2-40B4-BE49-F238E27FC236}">
                <a16:creationId xmlns:a16="http://schemas.microsoft.com/office/drawing/2014/main" id="{3EE3912A-2BC4-394A-B665-922468F06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431268"/>
            <a:ext cx="6407208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Do this problem by first computing the net force. Is the answer the same?</a:t>
            </a:r>
          </a:p>
        </p:txBody>
      </p:sp>
    </p:spTree>
    <p:extLst>
      <p:ext uri="{BB962C8B-B14F-4D97-AF65-F5344CB8AC3E}">
        <p14:creationId xmlns:p14="http://schemas.microsoft.com/office/powerpoint/2010/main" val="205086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 animBg="1"/>
      <p:bldP spid="32791" grpId="0" animBg="1"/>
      <p:bldP spid="32792" grpId="0" animBg="1"/>
      <p:bldP spid="32793" grpId="0" animBg="1"/>
      <p:bldP spid="32795" grpId="0" animBg="1"/>
      <p:bldP spid="32797" grpId="0"/>
      <p:bldP spid="32799" grpId="0" animBg="1"/>
      <p:bldP spid="32800" grpId="0" animBg="1"/>
      <p:bldP spid="32802" grpId="0" animBg="1"/>
      <p:bldP spid="32803" grpId="0" animBg="1"/>
      <p:bldP spid="4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56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8889B3-CB30-7746-B177-7B255090A5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1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6195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58kg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kier is coasting down a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25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FF0000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=70N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opposes her motion.  At the top of the slope, the skier’s speed i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=3.6m/s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.  Ignoring air resistance, determine the speed </a:t>
            </a:r>
            <a:r>
              <a:rPr lang="en-US" sz="2000" b="1" dirty="0" err="1">
                <a:solidFill>
                  <a:srgbClr val="CC00CC"/>
                </a:solidFill>
                <a:latin typeface="Arial Narrow" charset="0"/>
              </a:rPr>
              <a:t>v</a:t>
            </a:r>
            <a:r>
              <a:rPr lang="en-US" sz="2000" b="1" baseline="-25000" dirty="0" err="1">
                <a:solidFill>
                  <a:srgbClr val="CC00CC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57m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28" name="Rectangle 8"/>
          <p:cNvSpPr>
            <a:spLocks noChangeArrowheads="1"/>
          </p:cNvSpPr>
          <p:nvPr/>
        </p:nvSpPr>
        <p:spPr bwMode="auto">
          <a:xfrm>
            <a:off x="6629400" y="685800"/>
            <a:ext cx="2514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5633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5635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5634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2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6195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3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6195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4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195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5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6195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6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6195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6195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8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6195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9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6195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0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6195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1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6195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2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6195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3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6195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4" name="Equation" r:id="rId31" imgW="355320" imgH="228600" progId="Equation.DSMT4">
                  <p:embed/>
                </p:oleObj>
              </mc:Choice>
              <mc:Fallback>
                <p:oleObj name="Equation" r:id="rId31" imgW="355320" imgH="228600" progId="Equation.DSMT4">
                  <p:embed/>
                  <p:pic>
                    <p:nvPicPr>
                      <p:cNvPr id="6195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26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1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/>
      <p:bldP spid="619527" grpId="0"/>
      <p:bldP spid="619528" grpId="0" animBg="1"/>
      <p:bldP spid="619530" grpId="0"/>
      <p:bldP spid="619531" grpId="0"/>
      <p:bldP spid="619532" grpId="0"/>
      <p:bldP spid="619539" grpId="0"/>
      <p:bldP spid="619540" grpId="0"/>
      <p:bldP spid="619542" grpId="0"/>
      <p:bldP spid="619543" grpId="0"/>
      <p:bldP spid="6195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76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0183FC8-5C51-6B4E-B22D-A7B2850AD40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58674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0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6359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1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6359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6359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3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6359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4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6359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5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6359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6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635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968625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7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635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68625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947988"/>
          <a:ext cx="1787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8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635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47988"/>
                        <a:ext cx="1787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9606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29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635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606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11785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0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6359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1785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1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635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/>
        </p:nvGraphicFramePr>
        <p:xfrm>
          <a:off x="3448050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2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6359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/>
        </p:nvGraphicFramePr>
        <p:xfrm>
          <a:off x="56324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3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635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4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635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5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6359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6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6359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7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6359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8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635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39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6359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40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6359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41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63595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42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63595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43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63595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44" name="Equation" r:id="rId53" imgW="1028520" imgH="393480" progId="Equation.DSMT4">
                  <p:embed/>
                </p:oleObj>
              </mc:Choice>
              <mc:Fallback>
                <p:oleObj name="Equation" r:id="rId53" imgW="1028520" imgH="393480" progId="Equation.DSMT4">
                  <p:embed/>
                  <p:pic>
                    <p:nvPicPr>
                      <p:cNvPr id="6359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57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3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3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2" grpId="0"/>
      <p:bldP spid="635931" grpId="0"/>
      <p:bldP spid="635932" grpId="0"/>
      <p:bldP spid="635933" grpId="0" animBg="1"/>
      <p:bldP spid="635934" grpId="0"/>
      <p:bldP spid="635935" grpId="0" animBg="1"/>
      <p:bldP spid="635951" grpId="0"/>
      <p:bldP spid="6359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970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299F42-07D3-E749-9008-546FB36654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4572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Potential Energy &amp; Conservation of Mechanical Energy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</a:t>
            </a:r>
            <a:r>
              <a:rPr lang="en-US" sz="2000" b="1" u="sng">
                <a:solidFill>
                  <a:srgbClr val="003400"/>
                </a:solidFill>
                <a:latin typeface="Monotype Corsiva" charset="0"/>
              </a:rPr>
              <a:t>conservative for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4478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0292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108557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2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1085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57200" y="5867400"/>
            <a:ext cx="8229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If ALL forms of energy are accounted for, the total energy in the entire universe is conserved.  It just transforms from one form to another.</a:t>
            </a:r>
          </a:p>
        </p:txBody>
      </p:sp>
      <p:graphicFrame>
        <p:nvGraphicFramePr>
          <p:cNvPr id="108560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108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4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1085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43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5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11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withGroup">
                            <p:stCondLst>
                              <p:cond delay="165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withGroup">
                            <p:stCondLst>
                              <p:cond delay="22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 autoUpdateAnimBg="0"/>
      <p:bldP spid="108548" grpId="0" animBg="1" autoUpdateAnimBg="0"/>
      <p:bldP spid="108549" grpId="0"/>
      <p:bldP spid="108550" grpId="0" animBg="1" autoUpdateAnimBg="0"/>
      <p:bldP spid="108551" grpId="0"/>
      <p:bldP spid="108552" grpId="0"/>
      <p:bldP spid="108553" grpId="0"/>
      <p:bldP spid="108554" grpId="0"/>
      <p:bldP spid="108555" grpId="0"/>
      <p:bldP spid="108556" grpId="0"/>
      <p:bldP spid="108558" grpId="0" animBg="1" autoUpdateAnimBg="0"/>
      <p:bldP spid="108559" grpId="0" animBg="1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07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1B5CFB5-B17B-1D4A-B6D4-13F813A9B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4605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m</a:t>
            </a:r>
            <a:r>
              <a:rPr lang="en-US" sz="2000" b="1" dirty="0">
                <a:solidFill>
                  <a:srgbClr val="CC00CC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object’s kinetic energy.  So the potential energy of an object at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eight h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the potential to do work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object’s 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0755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0756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0757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0746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0748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0749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0751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0752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7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07181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2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600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07181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8641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595688"/>
          <a:ext cx="649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3" name="Equation" r:id="rId5" imgW="342900" imgH="266700" progId="Equation.DSMT4">
                  <p:embed/>
                </p:oleObj>
              </mc:Choice>
              <mc:Fallback>
                <p:oleObj name="Equation" r:id="rId5" imgW="342900" imgH="266700" progId="Equation.DSMT4">
                  <p:embed/>
                  <p:pic>
                    <p:nvPicPr>
                      <p:cNvPr id="6000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95688"/>
                        <a:ext cx="649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7338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</a:t>
            </a:r>
            <a:r>
              <a:rPr lang="en-US" sz="2000" baseline="-25000" dirty="0">
                <a:solidFill>
                  <a:srgbClr val="CC00CC"/>
                </a:solidFill>
                <a:latin typeface="Monotype Corsiva" charset="0"/>
              </a:rPr>
              <a:t>i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o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</a:t>
            </a:r>
            <a:r>
              <a:rPr lang="en-US" sz="2000" baseline="-25000" dirty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sz="2000" baseline="-250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10356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4" name="Equation" r:id="rId7" imgW="660400" imgH="203200" progId="Equation.DSMT4">
                  <p:embed/>
                </p:oleObj>
              </mc:Choice>
              <mc:Fallback>
                <p:oleObj name="Equation" r:id="rId7" imgW="660400" imgH="203200" progId="Equation.DSMT4">
                  <p:embed/>
                  <p:pic>
                    <p:nvPicPr>
                      <p:cNvPr id="6000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10356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11467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5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6000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11467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39624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6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6000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4984750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600" dirty="0">
                <a:solidFill>
                  <a:srgbClr val="CC00CC"/>
                </a:solidFill>
                <a:latin typeface="Lucida Calligraphy" panose="03010101010101010101" pitchFamily="66" charset="77"/>
              </a:rPr>
              <a:t>h</a:t>
            </a:r>
            <a:r>
              <a:rPr lang="en-US" sz="1600" baseline="-25000" dirty="0">
                <a:solidFill>
                  <a:srgbClr val="CC00CC"/>
                </a:solidFill>
                <a:latin typeface="Lucida Calligraphy" panose="03010101010101010101" pitchFamily="66" charset="77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600" dirty="0">
                <a:solidFill>
                  <a:srgbClr val="CC00CC"/>
                </a:solidFill>
                <a:latin typeface="Lucida Calligraphy" panose="03010101010101010101" pitchFamily="66" charset="77"/>
              </a:rPr>
              <a:t>h</a:t>
            </a:r>
            <a:r>
              <a:rPr lang="en-US" sz="1600" baseline="-25000" dirty="0">
                <a:solidFill>
                  <a:srgbClr val="CC00CC"/>
                </a:solidFill>
                <a:latin typeface="Lucida Calligraphy" panose="03010101010101010101" pitchFamily="66" charset="77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system’s 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2895600" y="5822950"/>
            <a:ext cx="6172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brick’s 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/>
        </p:nvGraphicFramePr>
        <p:xfrm>
          <a:off x="3738563" y="301307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7" name="Equation" r:id="rId13" imgW="825500" imgH="304800" progId="Equation.DSMT4">
                  <p:embed/>
                </p:oleObj>
              </mc:Choice>
              <mc:Fallback>
                <p:oleObj name="Equation" r:id="rId13" imgW="825500" imgH="304800" progId="Equation.DSMT4">
                  <p:embed/>
                  <p:pic>
                    <p:nvPicPr>
                      <p:cNvPr id="6000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01307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/>
        </p:nvGraphicFramePr>
        <p:xfrm>
          <a:off x="5316538" y="301307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8" name="Equation" r:id="rId15" imgW="393700" imgH="304800" progId="Equation.DSMT4">
                  <p:embed/>
                </p:oleObj>
              </mc:Choice>
              <mc:Fallback>
                <p:oleObj name="Equation" r:id="rId15" imgW="393700" imgH="304800" progId="Equation.DSMT4">
                  <p:embed/>
                  <p:pic>
                    <p:nvPicPr>
                      <p:cNvPr id="6000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01307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052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49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6000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052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210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50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6000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210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/>
        </p:nvGraphicFramePr>
        <p:xfrm>
          <a:off x="2625725" y="2959100"/>
          <a:ext cx="1081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51" name="Equation" r:id="rId21" imgW="495300" imgH="279400" progId="Equation.DSMT4">
                  <p:embed/>
                </p:oleObj>
              </mc:Choice>
              <mc:Fallback>
                <p:oleObj name="Equation" r:id="rId21" imgW="495300" imgH="279400" progId="Equation.DSMT4">
                  <p:embed/>
                  <p:pic>
                    <p:nvPicPr>
                      <p:cNvPr id="6000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959100"/>
                        <a:ext cx="10810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215188" y="4495800"/>
          <a:ext cx="1395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52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495800"/>
                        <a:ext cx="1395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77000" y="4414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1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/>
      <p:bldP spid="600068" grpId="0" animBg="1" autoUpdateAnimBg="0"/>
      <p:bldP spid="600085" grpId="0" animBg="1" autoUpdateAnimBg="0"/>
      <p:bldP spid="600087" grpId="0" animBg="1" autoUpdateAnimBg="0"/>
      <p:bldP spid="600091" grpId="0" animBg="1" autoUpdateAnimBg="0"/>
      <p:bldP spid="600092" grpId="0" animBg="1" autoUpdateAnimBg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36A24D-4A81-C344-9EE8-C056ADA6A3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152400" y="942975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The gymnast leaves the trampoline at an initial height o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1.20 m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reaches a maximum height o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4.80 m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before falling back down.  What was the initial speed of the gymnast?</a:t>
            </a:r>
          </a:p>
        </p:txBody>
      </p:sp>
      <p:sp>
        <p:nvSpPr>
          <p:cNvPr id="31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79388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05200" y="2133600"/>
            <a:ext cx="4876800" cy="419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38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F35247-D501-4C47-B279-7DEB492F37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5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6297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6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6297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7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6297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8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6297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29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6297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0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6297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1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6297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32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629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99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6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2" grpId="0"/>
      <p:bldP spid="629774" grpId="0"/>
      <p:bldP spid="629776" grpId="0"/>
      <p:bldP spid="629778" grpId="0" animBg="1"/>
      <p:bldP spid="62977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3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2CD70B-D360-3A46-9BC9-1FF4449B6D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ve Forces and Potential Energy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he work done on an object by a conservative force is equal to the decrease in the potential energy of the system</a:t>
            </a:r>
          </a:p>
        </p:txBody>
      </p:sp>
      <p:graphicFrame>
        <p:nvGraphicFramePr>
          <p:cNvPr id="111620" name="Object 2"/>
          <p:cNvGraphicFramePr>
            <a:graphicFrameLocks noChangeAspect="1"/>
          </p:cNvGraphicFramePr>
          <p:nvPr/>
        </p:nvGraphicFramePr>
        <p:xfrm>
          <a:off x="6477000" y="990600"/>
          <a:ext cx="596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9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116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596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286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does this statement tell you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895600" y="1812925"/>
            <a:ext cx="586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he work done by a conservative force is equal to the negative change of the potential energy associated with that force.</a:t>
            </a:r>
          </a:p>
        </p:txBody>
      </p:sp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4343400" y="338455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0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1116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8455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e can rewrite the above equation in terms of the potential energy U</a:t>
            </a:r>
          </a:p>
        </p:txBody>
      </p:sp>
      <p:graphicFrame>
        <p:nvGraphicFramePr>
          <p:cNvPr id="111625" name="Object 4"/>
          <p:cNvGraphicFramePr>
            <a:graphicFrameLocks noChangeAspect="1"/>
          </p:cNvGraphicFramePr>
          <p:nvPr/>
        </p:nvGraphicFramePr>
        <p:xfrm>
          <a:off x="4038600" y="4303713"/>
          <a:ext cx="10715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1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1116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03713"/>
                        <a:ext cx="10715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33400" y="4114800"/>
            <a:ext cx="3505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potential energy associated with a conservative force at any given position becomes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Only the changes in potential energy of a system is physically meaningful!!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7010400" y="4237038"/>
            <a:ext cx="1905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Potential energy function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33400" y="5305425"/>
            <a:ext cx="3429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can you tell from the potential energy function above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191000" y="5181600"/>
            <a:ext cx="45720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ince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 a constant, it only shifts the resulting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(x) by a constant amount.  One can always change the initial potential so that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can be 0.</a:t>
            </a:r>
          </a:p>
        </p:txBody>
      </p:sp>
      <p:graphicFrame>
        <p:nvGraphicFramePr>
          <p:cNvPr id="111631" name="Object 5"/>
          <p:cNvGraphicFramePr>
            <a:graphicFrameLocks noChangeAspect="1"/>
          </p:cNvGraphicFramePr>
          <p:nvPr/>
        </p:nvGraphicFramePr>
        <p:xfrm>
          <a:off x="5235575" y="3338513"/>
          <a:ext cx="1317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2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1116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338513"/>
                        <a:ext cx="1317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6"/>
          <p:cNvGraphicFramePr>
            <a:graphicFrameLocks noChangeAspect="1"/>
          </p:cNvGraphicFramePr>
          <p:nvPr/>
        </p:nvGraphicFramePr>
        <p:xfrm>
          <a:off x="6557963" y="3200400"/>
          <a:ext cx="1290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3" name="Equation" r:id="rId11" imgW="622080" imgH="355320" progId="Equation.DSMT4">
                  <p:embed/>
                </p:oleObj>
              </mc:Choice>
              <mc:Fallback>
                <p:oleObj name="Equation" r:id="rId11" imgW="622080" imgH="355320" progId="Equation.DSMT4">
                  <p:embed/>
                  <p:pic>
                    <p:nvPicPr>
                      <p:cNvPr id="1116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00400"/>
                        <a:ext cx="12906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7"/>
          <p:cNvGraphicFramePr>
            <a:graphicFrameLocks noChangeAspect="1"/>
          </p:cNvGraphicFramePr>
          <p:nvPr/>
        </p:nvGraphicFramePr>
        <p:xfrm>
          <a:off x="7135813" y="858838"/>
          <a:ext cx="1169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4" name="Equation" r:id="rId13" imgW="647640" imgH="355320" progId="Equation.DSMT4">
                  <p:embed/>
                </p:oleObj>
              </mc:Choice>
              <mc:Fallback>
                <p:oleObj name="Equation" r:id="rId13" imgW="647640" imgH="355320" progId="Equation.DSMT4">
                  <p:embed/>
                  <p:pic>
                    <p:nvPicPr>
                      <p:cNvPr id="1116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858838"/>
                        <a:ext cx="1169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8"/>
          <p:cNvGraphicFramePr>
            <a:graphicFrameLocks noChangeAspect="1"/>
          </p:cNvGraphicFramePr>
          <p:nvPr/>
        </p:nvGraphicFramePr>
        <p:xfrm>
          <a:off x="8272463" y="1042988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5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116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1042988"/>
                        <a:ext cx="642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9"/>
          <p:cNvGraphicFramePr>
            <a:graphicFrameLocks noChangeAspect="1"/>
          </p:cNvGraphicFramePr>
          <p:nvPr/>
        </p:nvGraphicFramePr>
        <p:xfrm>
          <a:off x="5153025" y="4191000"/>
          <a:ext cx="170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6" name="Equation" r:id="rId17" imgW="888840" imgH="355320" progId="Equation.DSMT4">
                  <p:embed/>
                </p:oleObj>
              </mc:Choice>
              <mc:Fallback>
                <p:oleObj name="Equation" r:id="rId17" imgW="888840" imgH="355320" progId="Equation.DSMT4">
                  <p:embed/>
                  <p:pic>
                    <p:nvPicPr>
                      <p:cNvPr id="1116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191000"/>
                        <a:ext cx="170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00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  <p:bldP spid="111621" grpId="0" animBg="1" autoUpdateAnimBg="0"/>
      <p:bldP spid="111622" grpId="0" animBg="1" autoUpdateAnimBg="0"/>
      <p:bldP spid="111624" grpId="0" build="p" autoUpdateAnimBg="0"/>
      <p:bldP spid="111626" grpId="0" animBg="1" autoUpdateAnimBg="0"/>
      <p:bldP spid="111627" grpId="0" build="p" autoUpdateAnimBg="0"/>
      <p:bldP spid="111628" grpId="0" animBg="1" autoUpdateAnimBg="0"/>
      <p:bldP spid="111629" grpId="0" animBg="1" autoUpdateAnimBg="0"/>
      <p:bldP spid="11163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915400" cy="5334000"/>
          </a:xfrm>
        </p:spPr>
        <p:txBody>
          <a:bodyPr/>
          <a:lstStyle/>
          <a:p>
            <a:pPr eaLnBrk="1" hangingPunct="1"/>
            <a:r>
              <a:rPr lang="en-US" sz="2800" dirty="0"/>
              <a:t>Reading Assignments: CH7.9 and CH7.10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5840439-ADF2-304F-8938-8541DDD1D68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85380" cy="914400"/>
          </a:xfrm>
        </p:spPr>
        <p:txBody>
          <a:bodyPr/>
          <a:lstStyle/>
          <a:p>
            <a:r>
              <a:rPr lang="en-US" sz="3200" b="1" dirty="0">
                <a:latin typeface="Arial Narrow" charset="0"/>
                <a:ea typeface="ＭＳ Ｐゴシック" charset="0"/>
                <a:cs typeface="ＭＳ Ｐゴシック" charset="0"/>
              </a:rPr>
              <a:t>Reminder - SP #5: Comparing Fundamental Forc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23900"/>
            <a:ext cx="8839200" cy="5410200"/>
          </a:xfrm>
        </p:spPr>
        <p:txBody>
          <a:bodyPr/>
          <a:lstStyle/>
          <a:p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wo protons are separated by 1m.  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gravitational force (F</a:t>
            </a:r>
            <a:r>
              <a:rPr lang="en-US" sz="2200" baseline="-25000" dirty="0">
                <a:latin typeface="Arial Narrow" charset="0"/>
                <a:ea typeface="ＭＳ Ｐゴシック" charset="0"/>
              </a:rPr>
              <a:t>G</a:t>
            </a:r>
            <a:r>
              <a:rPr lang="en-US" sz="2200" dirty="0">
                <a:latin typeface="Arial Narrow" charset="0"/>
                <a:ea typeface="ＭＳ Ｐゴシック" charset="0"/>
              </a:rPr>
              <a:t>) between the two protons (10 points)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electric force (F</a:t>
            </a:r>
            <a:r>
              <a:rPr lang="en-US" sz="2200" baseline="-25000" dirty="0">
                <a:latin typeface="Arial Narrow" charset="0"/>
                <a:ea typeface="ＭＳ Ｐゴシック" charset="0"/>
              </a:rPr>
              <a:t>E</a:t>
            </a:r>
            <a:r>
              <a:rPr lang="en-US" sz="2200" dirty="0">
                <a:latin typeface="Arial Narrow" charset="0"/>
                <a:ea typeface="ＭＳ Ｐゴシック" charset="0"/>
              </a:rPr>
              <a:t>) between the two protons (10 points)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ratio of FG/FE (5 points) and explain what this tells you (5 point)</a:t>
            </a:r>
          </a:p>
          <a:p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ou must specify the formulae for each of the forces and the values of the necessary quantities, such as mass, charge, constants, </a:t>
            </a:r>
            <a:r>
              <a:rPr lang="en-US" sz="2600" dirty="0" err="1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in your report!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Maximum score: 30 points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Please be sure to show details of your OWN, handwritten work!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Due 2:30pm, this Wednesday, March 31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Submit one pdf file SP5-YourLastName-YourFirstName.pdf on canvas assignment #5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60330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427D2E-7FCE-824A-8DC8-ED58B8F26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’s second law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Suppose net force </a:t>
            </a:r>
            <a:r>
              <a:rPr lang="en-US" sz="2200" b="1" dirty="0">
                <a:solidFill>
                  <a:srgbClr val="FF0000"/>
                </a:solidFill>
                <a:latin typeface="Arial Narrow" charset="0"/>
              </a:rPr>
              <a:t>Σ</a:t>
            </a:r>
            <a:r>
              <a:rPr lang="en-US" sz="2200" b="1" dirty="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as exerted on an object for displacement </a:t>
            </a:r>
            <a:r>
              <a:rPr lang="en-US" sz="2200" b="1" dirty="0">
                <a:solidFill>
                  <a:srgbClr val="FF0000"/>
                </a:solidFill>
                <a:latin typeface="Arial Narrow" charset="0"/>
              </a:rPr>
              <a:t>d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to increase its speed from </a:t>
            </a:r>
            <a:r>
              <a:rPr lang="en-US" sz="22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200" b="1" baseline="-250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200" b="1" baseline="-25000" dirty="0" err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1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5939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2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593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3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5939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4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5939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5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5939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6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593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657600" cy="646331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the change in the object’s 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7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5939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8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5939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79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5939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0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5939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1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5939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2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5939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3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5939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4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5939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5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5939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6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5939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7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5939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188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5939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152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3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3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39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93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3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93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93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93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93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9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3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9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9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93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9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93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93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9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9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9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939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50"/>
                            </p:stCondLst>
                            <p:childTnLst>
                              <p:par>
                                <p:cTn id="1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93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1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593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4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93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93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93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9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93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93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93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9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93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22" grpId="0" animBg="1"/>
      <p:bldP spid="593924" grpId="0" build="p" autoUpdateAnimBg="0"/>
      <p:bldP spid="593925" grpId="0" animBg="1" autoUpdateAnimBg="0"/>
      <p:bldP spid="593929" grpId="0" animBg="1" autoUpdateAnimBg="0"/>
      <p:bldP spid="593941" grpId="0" build="p" autoUpdateAnimBg="0"/>
      <p:bldP spid="593942" grpId="0" build="p" autoUpdateAnimBg="0"/>
      <p:bldP spid="593947" grpId="0" build="p" autoUpdateAnimBg="0"/>
      <p:bldP spid="593950" grpId="0" build="p" autoUpdateAnimBg="0"/>
      <p:bldP spid="593952" grpId="0" build="p" autoUpdateAnimBg="0"/>
      <p:bldP spid="593953" grpId="0" build="p" autoUpdateAnimBg="0"/>
      <p:bldP spid="593954" grpId="0" animBg="1" autoUpdateAnimBg="0"/>
      <p:bldP spid="593962" grpId="0" animBg="1" autoUpdateAnimBg="0"/>
      <p:bldP spid="59397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994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54214FF-D59E-E040-8D32-4C73C45DDE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52400" y="3902075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an 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28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6113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82813" y="5059363"/>
          <a:ext cx="25415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29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6113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059363"/>
                        <a:ext cx="254158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95825" y="5059363"/>
          <a:ext cx="25431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0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6113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059363"/>
                        <a:ext cx="25431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1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1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1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199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817843-D9C6-EA4F-8B9E-295FDB3B1AB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2438400" y="5029200"/>
            <a:ext cx="4648200" cy="1066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04800" y="5029200"/>
            <a:ext cx="1828800" cy="1066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ork and Kinetic Energy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376237" y="752981"/>
            <a:ext cx="8310563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meaningful work in physics is done only when the sum of  the forces exerted on an object made a change in the object’s motion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886200" y="1875328"/>
            <a:ext cx="5105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CC00CC"/>
                </a:solidFill>
                <a:latin typeface="Monotype Corsiva" charset="0"/>
              </a:rPr>
              <a:t>However much tired your arms feel, if you were just holding an object without moving it you have not done any meaningful work on the object.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81000" y="3079750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Mathematically, the work is written as the product of magnitudes of the net force vector, the magnitude of the displacement vector  and the angle between them.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457200" y="4191000"/>
            <a:ext cx="8077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Kinetic Energy is the energy associated with the motion and capacity to perform work.   </a:t>
            </a:r>
            <a:r>
              <a:rPr lang="en-US" sz="2000">
                <a:solidFill>
                  <a:srgbClr val="003300"/>
                </a:solidFill>
                <a:latin typeface="Monotype Corsiva" charset="0"/>
              </a:rPr>
              <a:t>Work causes change of energy after the completion</a:t>
            </a:r>
            <a:r>
              <a:rPr lang="en-US" sz="2000">
                <a:solidFill>
                  <a:srgbClr val="003300"/>
                </a:solidFill>
                <a:latin typeface="Monotype Corsiva" charset="0"/>
                <a:sym typeface="Wingdings" charset="0"/>
              </a:rPr>
              <a:t>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 u="sng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107530" name="Object 2"/>
          <p:cNvGraphicFramePr>
            <a:graphicFrameLocks noChangeAspect="1"/>
          </p:cNvGraphicFramePr>
          <p:nvPr/>
        </p:nvGraphicFramePr>
        <p:xfrm>
          <a:off x="5943600" y="3124200"/>
          <a:ext cx="5572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1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107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4200"/>
                        <a:ext cx="5572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3"/>
          <p:cNvGraphicFramePr>
            <a:graphicFrameLocks noChangeAspect="1"/>
          </p:cNvGraphicFramePr>
          <p:nvPr/>
        </p:nvGraphicFramePr>
        <p:xfrm>
          <a:off x="376238" y="5268913"/>
          <a:ext cx="766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2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107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268913"/>
                        <a:ext cx="766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4"/>
          <p:cNvGraphicFramePr>
            <a:graphicFrameLocks noChangeAspect="1"/>
          </p:cNvGraphicFramePr>
          <p:nvPr/>
        </p:nvGraphicFramePr>
        <p:xfrm>
          <a:off x="2438400" y="5035550"/>
          <a:ext cx="1662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3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107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35550"/>
                        <a:ext cx="16621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7200900" y="5059903"/>
            <a:ext cx="1882775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Unit (Poll 6, 3, 1)?</a:t>
            </a:r>
          </a:p>
        </p:txBody>
      </p:sp>
      <p:graphicFrame>
        <p:nvGraphicFramePr>
          <p:cNvPr id="107534" name="Object 5"/>
          <p:cNvGraphicFramePr>
            <a:graphicFrameLocks noChangeAspect="1"/>
          </p:cNvGraphicFramePr>
          <p:nvPr/>
        </p:nvGraphicFramePr>
        <p:xfrm>
          <a:off x="6564313" y="2932113"/>
          <a:ext cx="1397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4" name="Equation" r:id="rId9" imgW="762000" imgH="368300" progId="Equation.DSMT4">
                  <p:embed/>
                </p:oleObj>
              </mc:Choice>
              <mc:Fallback>
                <p:oleObj name="Equation" r:id="rId9" imgW="762000" imgH="368300" progId="Equation.DSMT4">
                  <p:embed/>
                  <p:pic>
                    <p:nvPicPr>
                      <p:cNvPr id="107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932113"/>
                        <a:ext cx="13970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6"/>
          <p:cNvGraphicFramePr>
            <a:graphicFrameLocks noChangeAspect="1"/>
          </p:cNvGraphicFramePr>
          <p:nvPr/>
        </p:nvGraphicFramePr>
        <p:xfrm>
          <a:off x="6664325" y="3495675"/>
          <a:ext cx="1836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5" name="Equation" r:id="rId11" imgW="1003300" imgH="393700" progId="Equation.DSMT4">
                  <p:embed/>
                </p:oleObj>
              </mc:Choice>
              <mc:Fallback>
                <p:oleObj name="Equation" r:id="rId11" imgW="1003300" imgH="393700" progId="Equation.DSMT4">
                  <p:embed/>
                  <p:pic>
                    <p:nvPicPr>
                      <p:cNvPr id="1075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495675"/>
                        <a:ext cx="1836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7"/>
          <p:cNvGraphicFramePr>
            <a:graphicFrameLocks noChangeAspect="1"/>
          </p:cNvGraphicFramePr>
          <p:nvPr/>
        </p:nvGraphicFramePr>
        <p:xfrm>
          <a:off x="1101725" y="5029200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6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1075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029200"/>
                        <a:ext cx="1031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8"/>
          <p:cNvGraphicFramePr>
            <a:graphicFrameLocks noChangeAspect="1"/>
          </p:cNvGraphicFramePr>
          <p:nvPr/>
        </p:nvGraphicFramePr>
        <p:xfrm>
          <a:off x="4017963" y="5105400"/>
          <a:ext cx="2230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7" name="Equation" r:id="rId15" imgW="647640" imgH="241200" progId="Equation.DSMT4">
                  <p:embed/>
                </p:oleObj>
              </mc:Choice>
              <mc:Fallback>
                <p:oleObj name="Equation" r:id="rId15" imgW="647640" imgH="241200" progId="Equation.DSMT4">
                  <p:embed/>
                  <p:pic>
                    <p:nvPicPr>
                      <p:cNvPr id="1075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105400"/>
                        <a:ext cx="2230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9"/>
          <p:cNvGraphicFramePr>
            <a:graphicFrameLocks noChangeAspect="1"/>
          </p:cNvGraphicFramePr>
          <p:nvPr/>
        </p:nvGraphicFramePr>
        <p:xfrm>
          <a:off x="6211888" y="5178425"/>
          <a:ext cx="874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8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1075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5178425"/>
                        <a:ext cx="8747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>
            <a:extLst>
              <a:ext uri="{FF2B5EF4-FFF2-40B4-BE49-F238E27FC236}">
                <a16:creationId xmlns:a16="http://schemas.microsoft.com/office/drawing/2014/main" id="{A4026ED9-BA3B-1A48-B7B3-FEC8659F6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961" y="5586396"/>
            <a:ext cx="13716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Nm=Joule</a:t>
            </a:r>
          </a:p>
        </p:txBody>
      </p:sp>
    </p:spTree>
    <p:extLst>
      <p:ext uri="{BB962C8B-B14F-4D97-AF65-F5344CB8AC3E}">
        <p14:creationId xmlns:p14="http://schemas.microsoft.com/office/powerpoint/2010/main" val="96601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7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7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7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7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2" grpId="0" animBg="1"/>
      <p:bldP spid="107523" grpId="0" animBg="1"/>
      <p:bldP spid="107525" grpId="0" animBg="1" autoUpdateAnimBg="0"/>
      <p:bldP spid="107526" grpId="0" animBg="1" autoUpdateAnimBg="0"/>
      <p:bldP spid="107527" grpId="0"/>
      <p:bldP spid="107528" grpId="0"/>
      <p:bldP spid="107529" grpId="0" animBg="1" autoUpdateAnimBg="0"/>
      <p:bldP spid="107533" grpId="0" animBg="1" autoUpdateAnimBg="0"/>
      <p:bldP spid="23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30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CD987C-8AAE-5A40-A04C-838E8ED939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Work-KE Theorem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, frictionless surface by a constant horizontal force of 12N.  Find the speed of the block after it has moved 3.0m.</a:t>
            </a: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3657600" y="1600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/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304800" y="33528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work-kinetic energy theorem, we know</a:t>
            </a:r>
          </a:p>
        </p:txBody>
      </p:sp>
      <p:graphicFrame>
        <p:nvGraphicFramePr>
          <p:cNvPr id="312326" name="Object 2"/>
          <p:cNvGraphicFramePr>
            <a:graphicFrameLocks noChangeAspect="1"/>
          </p:cNvGraphicFramePr>
          <p:nvPr/>
        </p:nvGraphicFramePr>
        <p:xfrm>
          <a:off x="3429000" y="2343150"/>
          <a:ext cx="608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0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3123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43150"/>
                        <a:ext cx="608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304800" y="4251325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initial speed is 0, the above equation becomes </a:t>
            </a:r>
          </a:p>
        </p:txBody>
      </p:sp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762000" y="16795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1600" y="1600200"/>
            <a:ext cx="457200" cy="457200"/>
            <a:chOff x="864" y="1008"/>
            <a:chExt cx="288" cy="288"/>
          </a:xfrm>
        </p:grpSpPr>
        <p:sp>
          <p:nvSpPr>
            <p:cNvPr id="43043" name="Line 10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Text Box 11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2286000" y="1677988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66800" y="2792413"/>
            <a:ext cx="1524000" cy="484187"/>
            <a:chOff x="672" y="2256"/>
            <a:chExt cx="960" cy="305"/>
          </a:xfrm>
        </p:grpSpPr>
        <p:sp>
          <p:nvSpPr>
            <p:cNvPr id="43039" name="Line 14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15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16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Text Box 17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85800" y="2360613"/>
            <a:ext cx="795338" cy="457200"/>
            <a:chOff x="432" y="2013"/>
            <a:chExt cx="501" cy="288"/>
          </a:xfrm>
        </p:grpSpPr>
        <p:sp>
          <p:nvSpPr>
            <p:cNvPr id="43037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=0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057400" y="2362200"/>
            <a:ext cx="1219200" cy="457200"/>
            <a:chOff x="432" y="2013"/>
            <a:chExt cx="480" cy="288"/>
          </a:xfrm>
        </p:grpSpPr>
        <p:sp>
          <p:nvSpPr>
            <p:cNvPr id="43035" name="Line 2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Text Box 23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2344" name="Line 24"/>
          <p:cNvSpPr>
            <a:spLocks noChangeShapeType="1"/>
          </p:cNvSpPr>
          <p:nvPr/>
        </p:nvSpPr>
        <p:spPr bwMode="auto">
          <a:xfrm>
            <a:off x="381000" y="2286000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2345" name="Object 3"/>
          <p:cNvGraphicFramePr>
            <a:graphicFrameLocks noChangeAspect="1"/>
          </p:cNvGraphicFramePr>
          <p:nvPr/>
        </p:nvGraphicFramePr>
        <p:xfrm>
          <a:off x="5943600" y="3122613"/>
          <a:ext cx="2438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1" name="Equation" r:id="rId5" imgW="1206360" imgH="393480" progId="Equation.3">
                  <p:embed/>
                </p:oleObj>
              </mc:Choice>
              <mc:Fallback>
                <p:oleObj name="Equation" r:id="rId5" imgW="1206360" imgH="393480" progId="Equation.3">
                  <p:embed/>
                  <p:pic>
                    <p:nvPicPr>
                      <p:cNvPr id="3123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2613"/>
                        <a:ext cx="2438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6" name="Object 4"/>
          <p:cNvGraphicFramePr>
            <a:graphicFrameLocks noChangeAspect="1"/>
          </p:cNvGraphicFramePr>
          <p:nvPr/>
        </p:nvGraphicFramePr>
        <p:xfrm>
          <a:off x="6477000" y="4038600"/>
          <a:ext cx="1447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2" name="Equation" r:id="rId7" imgW="698400" imgH="393480" progId="Equation.3">
                  <p:embed/>
                </p:oleObj>
              </mc:Choice>
              <mc:Fallback>
                <p:oleObj name="Equation" r:id="rId7" imgW="698400" imgH="393480" progId="Equation.3">
                  <p:embed/>
                  <p:pic>
                    <p:nvPicPr>
                      <p:cNvPr id="3123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1447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7" name="Object 5"/>
          <p:cNvGraphicFramePr>
            <a:graphicFrameLocks noChangeAspect="1"/>
          </p:cNvGraphicFramePr>
          <p:nvPr/>
        </p:nvGraphicFramePr>
        <p:xfrm>
          <a:off x="4953000" y="5248275"/>
          <a:ext cx="585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3"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3123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48275"/>
                        <a:ext cx="585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48" name="Text Box 28"/>
          <p:cNvSpPr txBox="1">
            <a:spLocks noChangeArrowheads="1"/>
          </p:cNvSpPr>
          <p:nvPr/>
        </p:nvSpPr>
        <p:spPr bwMode="auto">
          <a:xfrm>
            <a:off x="304800" y="522763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lving the equation for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we obtain </a:t>
            </a:r>
          </a:p>
        </p:txBody>
      </p:sp>
      <p:graphicFrame>
        <p:nvGraphicFramePr>
          <p:cNvPr id="3123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5103"/>
              </p:ext>
            </p:extLst>
          </p:nvPr>
        </p:nvGraphicFramePr>
        <p:xfrm>
          <a:off x="4025900" y="2163763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4" name="Equation" r:id="rId11" imgW="457200" imgH="241300" progId="Equation.DSMT4">
                  <p:embed/>
                </p:oleObj>
              </mc:Choice>
              <mc:Fallback>
                <p:oleObj name="Equation" r:id="rId11" imgW="457200" imgH="241300" progId="Equation.DSMT4">
                  <p:embed/>
                  <p:pic>
                    <p:nvPicPr>
                      <p:cNvPr id="312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163763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0" name="Object 7"/>
          <p:cNvGraphicFramePr>
            <a:graphicFrameLocks noChangeAspect="1"/>
          </p:cNvGraphicFramePr>
          <p:nvPr/>
        </p:nvGraphicFramePr>
        <p:xfrm>
          <a:off x="4902200" y="2144713"/>
          <a:ext cx="15732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5" name="Equation" r:id="rId13" imgW="787400" imgH="368300" progId="Equation.DSMT4">
                  <p:embed/>
                </p:oleObj>
              </mc:Choice>
              <mc:Fallback>
                <p:oleObj name="Equation" r:id="rId13" imgW="787400" imgH="368300" progId="Equation.DSMT4">
                  <p:embed/>
                  <p:pic>
                    <p:nvPicPr>
                      <p:cNvPr id="312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144713"/>
                        <a:ext cx="15732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1" name="Object 8"/>
          <p:cNvGraphicFramePr>
            <a:graphicFrameLocks noChangeAspect="1"/>
          </p:cNvGraphicFramePr>
          <p:nvPr/>
        </p:nvGraphicFramePr>
        <p:xfrm>
          <a:off x="6477000" y="2289175"/>
          <a:ext cx="2663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6"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3123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9175"/>
                        <a:ext cx="2663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2" name="Object 9"/>
          <p:cNvGraphicFramePr>
            <a:graphicFrameLocks noChangeAspect="1"/>
          </p:cNvGraphicFramePr>
          <p:nvPr/>
        </p:nvGraphicFramePr>
        <p:xfrm>
          <a:off x="5562600" y="5043488"/>
          <a:ext cx="1001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7" name="Equation" r:id="rId17" imgW="520560" imgH="444240" progId="Equation.DSMT4">
                  <p:embed/>
                </p:oleObj>
              </mc:Choice>
              <mc:Fallback>
                <p:oleObj name="Equation" r:id="rId17" imgW="520560" imgH="444240" progId="Equation.DSMT4">
                  <p:embed/>
                  <p:pic>
                    <p:nvPicPr>
                      <p:cNvPr id="3123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43488"/>
                        <a:ext cx="10017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3" name="Object 10"/>
          <p:cNvGraphicFramePr>
            <a:graphicFrameLocks noChangeAspect="1"/>
          </p:cNvGraphicFramePr>
          <p:nvPr/>
        </p:nvGraphicFramePr>
        <p:xfrm>
          <a:off x="6270625" y="5043488"/>
          <a:ext cx="2416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78" name="Equation" r:id="rId19" imgW="1257120" imgH="444240" progId="Equation.DSMT4">
                  <p:embed/>
                </p:oleObj>
              </mc:Choice>
              <mc:Fallback>
                <p:oleObj name="Equation" r:id="rId19" imgW="1257120" imgH="444240" progId="Equation.DSMT4">
                  <p:embed/>
                  <p:pic>
                    <p:nvPicPr>
                      <p:cNvPr id="3123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5043488"/>
                        <a:ext cx="24161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10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3" grpId="0" animBg="1" autoUpdateAnimBg="0"/>
      <p:bldP spid="312324" grpId="0"/>
      <p:bldP spid="312325" grpId="0"/>
      <p:bldP spid="312327" grpId="0"/>
      <p:bldP spid="312328" grpId="0" animBg="1" autoUpdateAnimBg="0"/>
      <p:bldP spid="312332" grpId="0" animBg="1" autoUpdateAnimBg="0"/>
      <p:bldP spid="312344" grpId="0" animBg="1"/>
      <p:bldP spid="3123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404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94C8187-1C55-9543-BA1C-63FD3CD504B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266700" y="728662"/>
            <a:ext cx="87010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The mass of the space probe is 474-kg, and its initial speed is 275 m/s.  If the 56.0-mN force acts on the probe parallel through a displacement of 2.42</a:t>
            </a:r>
            <a:r>
              <a:rPr lang="en-US" dirty="0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 dirty="0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300413" y="5192713"/>
          <a:ext cx="5667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6" name="Equation" r:id="rId5" imgW="3594100" imgH="330200" progId="Equation.DSMT4">
                  <p:embed/>
                </p:oleObj>
              </mc:Choice>
              <mc:Fallback>
                <p:oleObj name="Equation" r:id="rId5" imgW="3594100" imgH="3302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192713"/>
                        <a:ext cx="56673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6200" y="4378325"/>
          <a:ext cx="25130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7" name="Equation" r:id="rId7" imgW="1091880" imgH="304560" progId="Equation.DSMT4">
                  <p:embed/>
                </p:oleObj>
              </mc:Choice>
              <mc:Fallback>
                <p:oleObj name="Equation" r:id="rId7" imgW="1091880" imgH="30456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78325"/>
                        <a:ext cx="25130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029200" y="5715000"/>
          <a:ext cx="2286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8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15000"/>
                        <a:ext cx="2286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/>
        </p:nvGraphicFramePr>
        <p:xfrm>
          <a:off x="2590800" y="4476750"/>
          <a:ext cx="1928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9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256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76750"/>
                        <a:ext cx="1928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/>
        </p:nvGraphicFramePr>
        <p:xfrm>
          <a:off x="0" y="5181600"/>
          <a:ext cx="3094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0" name="Equation" r:id="rId13" imgW="1841400" imgH="317160" progId="Equation.DSMT4">
                  <p:embed/>
                </p:oleObj>
              </mc:Choice>
              <mc:Fallback>
                <p:oleObj name="Equation" r:id="rId13" imgW="1841400" imgH="317160" progId="Equation.DSMT4">
                  <p:embed/>
                  <p:pic>
                    <p:nvPicPr>
                      <p:cNvPr id="256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094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94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59C816-1328-964D-AFD1-05A3E7DBFD8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4608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6" name="Rectangle 8"/>
          <p:cNvSpPr>
            <a:spLocks noChangeArrowheads="1"/>
          </p:cNvSpPr>
          <p:nvPr/>
        </p:nvSpPr>
        <p:spPr bwMode="auto">
          <a:xfrm>
            <a:off x="4953000" y="41148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7" name="Rectangle 9"/>
          <p:cNvSpPr>
            <a:spLocks noChangeArrowheads="1"/>
          </p:cNvSpPr>
          <p:nvPr/>
        </p:nvSpPr>
        <p:spPr bwMode="auto">
          <a:xfrm>
            <a:off x="4953000" y="1371600"/>
            <a:ext cx="4191000" cy="274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360197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621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621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/>
      <p:bldP spid="621574" grpId="0"/>
      <p:bldP spid="621575" grpId="0"/>
      <p:bldP spid="621576" grpId="0" animBg="1"/>
      <p:bldP spid="621577" grpId="0" animBg="1"/>
      <p:bldP spid="621578" grpId="0"/>
      <p:bldP spid="621579" grpId="0"/>
      <p:bldP spid="621580" grpId="0"/>
      <p:bldP spid="621581" grpId="0"/>
      <p:bldP spid="621582" grpId="0"/>
      <p:bldP spid="621583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034</TotalTime>
  <Words>1887</Words>
  <Application>Microsoft Macintosh PowerPoint</Application>
  <PresentationFormat>On-screen Show (4:3)</PresentationFormat>
  <Paragraphs>233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Narrow</vt:lpstr>
      <vt:lpstr>Lucida Calligraphy</vt:lpstr>
      <vt:lpstr>Monotype Corsiva</vt:lpstr>
      <vt:lpstr>Symbol</vt:lpstr>
      <vt:lpstr>Times New Roman</vt:lpstr>
      <vt:lpstr>phys1443-spring02</vt:lpstr>
      <vt:lpstr>Equation</vt:lpstr>
      <vt:lpstr>Clip</vt:lpstr>
      <vt:lpstr>PHYS 1443 – Section 003 Lecture #13</vt:lpstr>
      <vt:lpstr>Announcements</vt:lpstr>
      <vt:lpstr>Reminder - SP #5: Comparing Fundamental Forces</vt:lpstr>
      <vt:lpstr>Kinetic Energy and Work-Kinetic Energy Theorem</vt:lpstr>
      <vt:lpstr>Work-Kinetic Energy Theorem</vt:lpstr>
      <vt:lpstr>Work and Kinetic Energy</vt:lpstr>
      <vt:lpstr>Example for Work-KE Theorem</vt:lpstr>
      <vt:lpstr>Ex.  Deep Space 1</vt:lpstr>
      <vt:lpstr>Ex.  Satellite Motion and Work By the Gravity</vt:lpstr>
      <vt:lpstr>Work and Energy Involving Kinetic Friction</vt:lpstr>
      <vt:lpstr>Example of Work Under Friction</vt:lpstr>
      <vt:lpstr>Ex. Downhill Skiing</vt:lpstr>
      <vt:lpstr>Ex. Now with the X component</vt:lpstr>
      <vt:lpstr>Potential Energy &amp; Conservation of Mechanical Energy</vt:lpstr>
      <vt:lpstr>Gravitational Potential Energy</vt:lpstr>
      <vt:lpstr>Ex. A Gymnast on a Trampoline</vt:lpstr>
      <vt:lpstr>Ex.  Continued</vt:lpstr>
      <vt:lpstr>Conservative Forces and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25</cp:revision>
  <dcterms:created xsi:type="dcterms:W3CDTF">2012-01-19T04:21:20Z</dcterms:created>
  <dcterms:modified xsi:type="dcterms:W3CDTF">2021-03-29T20:55:05Z</dcterms:modified>
</cp:coreProperties>
</file>